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8c93e75f7ea479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B5E0296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B816133">
          <v:shape xmlns:o="urn:schemas-microsoft-com:office:office" xmlns:v="urn:schemas-microsoft-com:vml" id="_x0000_i183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35" DrawAspect="Content" ObjectID="_1571334770" r:id="rId80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096038A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81.bin" Id="rId800" /><Relationship Type="http://schemas.openxmlformats.org/officeDocument/2006/relationships/image" Target="/word/media/image1.wmf" Id="rId6" /></Relationships>
</file>